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Times New Roman" w:hAnsi="Times New Roman" w:cs="Times New Roman"/>
          <w:sz w:val="28"/>
          <w:szCs w:val="28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  <w:kern w:val="2"/>
          <w:lang w:eastAsia="en-US"/>
          <w14:ligatures w14:val="standardContextual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2AAC8448" w14:textId="22B4EC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1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403C6AF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Pr="003842BD">
            <w:rPr>
              <w:rFonts w:ascii="Times New Roman" w:eastAsia="Times New Roman" w:hAnsi="Times New Roman" w:cs="Times New Roman"/>
              <w:sz w:val="28"/>
              <w:szCs w:val="28"/>
            </w:rPr>
            <w:t>Графические интерфейсы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422ED52B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1212A068" w14:textId="79B08D91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ектемирова А.Э.</w:t>
          </w:r>
        </w:p>
        <w:p w14:paraId="68D53A8F" w14:textId="63A0275A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удников М.С.</w:t>
          </w:r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24171E17" w14:textId="77777777" w:rsidR="003842BD" w:rsidRDefault="003842BD" w:rsidP="007B5568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Pr="003842BD">
            <w:rPr>
              <w:rFonts w:ascii="Times New Roman" w:hAnsi="Times New Roman" w:cs="Times New Roman"/>
              <w:sz w:val="28"/>
              <w:szCs w:val="28"/>
            </w:rPr>
            <w:t xml:space="preserve"> научиться разрабатывать приложения, обладающие графическим интерфейсом пользователя, с использованием библиотеки </w:t>
          </w:r>
          <w:proofErr w:type="spellStart"/>
          <w:r w:rsidRPr="003842BD">
            <w:rPr>
              <w:rFonts w:ascii="Times New Roman" w:hAnsi="Times New Roman" w:cs="Times New Roman"/>
              <w:sz w:val="28"/>
              <w:szCs w:val="28"/>
            </w:rPr>
            <w:t>Swing</w:t>
          </w:r>
          <w:proofErr w:type="spellEnd"/>
          <w:r w:rsidRPr="003842BD">
            <w:rPr>
              <w:rFonts w:ascii="Times New Roman" w:hAnsi="Times New Roman" w:cs="Times New Roman"/>
              <w:sz w:val="28"/>
              <w:szCs w:val="28"/>
            </w:rPr>
            <w:t>.</w:t>
          </w:r>
        </w:p>
        <w:p w14:paraId="362B9535" w14:textId="77777777" w:rsidR="003842BD" w:rsidRDefault="003842BD" w:rsidP="003842BD">
          <w:pPr>
            <w:jc w:val="both"/>
            <w:rPr>
              <w:rFonts w:ascii="Times New Roman" w:hAnsi="Times New Roman" w:cs="Times New Roman"/>
              <w:sz w:val="28"/>
              <w:szCs w:val="28"/>
            </w:rPr>
          </w:pP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7" type="#_x0000_t75" style="width:37.2pt;height:18pt" o:ole="">
                  <v:imagedata r:id="rId6" o:title=""/>
                </v:shape>
                <o:OLEObject Type="Embed" ProgID="Equation.DSMT4" ShapeID="_x0000_i1137" DrawAspect="Content" ObjectID="_1742641924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487B" w14:textId="4A4D1D4C" w:rsidR="003842BD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B5568">
        <w:rPr>
          <w:rFonts w:ascii="Times New Roman" w:hAnsi="Times New Roman" w:cs="Times New Roman"/>
          <w:sz w:val="28"/>
          <w:szCs w:val="28"/>
        </w:rPr>
        <w:t xml:space="preserve">Вычислить определенный интеграл функции в соответствии с вариантом задания (Приложение 1). Разработать приложение, обладающее графическим интерфейсом с использованием языка Java и библиотеки 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. Приложение должно содержать 3 поля ввода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extField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, доступных для редактирования, и соответственно таблицу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Table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 с четырьмя колонками: нижняя граница интегрирования, верхняя граница интегрирования, шаг интегрирования и результат вычисления. Кроме того, должны присутствовать 3 кнопки (</w:t>
      </w:r>
      <w:proofErr w:type="spellStart"/>
      <w:r w:rsidRPr="007B5568">
        <w:rPr>
          <w:rFonts w:ascii="Times New Roman" w:hAnsi="Times New Roman" w:cs="Times New Roman"/>
          <w:sz w:val="28"/>
          <w:szCs w:val="28"/>
        </w:rPr>
        <w:t>JButton</w:t>
      </w:r>
      <w:proofErr w:type="spellEnd"/>
      <w:r w:rsidRPr="007B5568">
        <w:rPr>
          <w:rFonts w:ascii="Times New Roman" w:hAnsi="Times New Roman" w:cs="Times New Roman"/>
          <w:sz w:val="28"/>
          <w:szCs w:val="28"/>
        </w:rPr>
        <w:t>): добавить, удалить, вычислить. Для добавления/удаления строки и вычисления значения определенного интеграла для функции в соответствии с вариантом задания (Приложение 1) и параметров выделенной строки таблицы. Результат должен выводиться в четвертой колонке, которая не доступна для редактирования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BB508CE" w:rsidR="007B5568" w:rsidRDefault="007B5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7F19C1EB" w14:textId="75CEA3E4" w:rsidR="007B5568" w:rsidRPr="00B27E43" w:rsidRDefault="00B27E43" w:rsidP="00B27E4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проект в </w:t>
      </w:r>
      <w:r>
        <w:rPr>
          <w:rFonts w:ascii="Times New Roman" w:hAnsi="Times New Roman" w:cs="Times New Roman"/>
          <w:sz w:val="28"/>
          <w:szCs w:val="28"/>
          <w:lang w:val="en-US"/>
        </w:rPr>
        <w:t>IDE</w:t>
      </w:r>
      <w:r w:rsidRPr="00B27E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</w:p>
    <w:p w14:paraId="7536202D" w14:textId="788D5891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69C8ED3C" wp14:editId="492886F9">
            <wp:extent cx="5400000" cy="3765858"/>
            <wp:effectExtent l="0" t="0" r="0" b="6350"/>
            <wp:docPr id="1074197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1977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76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07567" w14:textId="3D006015" w:rsidR="00B27E43" w:rsidRDefault="00B27E43" w:rsidP="00B27E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E43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31F9FC8E" wp14:editId="3C70732E">
            <wp:extent cx="5400000" cy="3359487"/>
            <wp:effectExtent l="0" t="0" r="0" b="0"/>
            <wp:docPr id="13364666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46665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35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2CF6F" w14:textId="77777777" w:rsidR="00B27E43" w:rsidRDefault="00B27E4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52F7AB73" w14:textId="44C48CF3" w:rsidR="00E4649A" w:rsidRPr="00E4649A" w:rsidRDefault="00E4649A" w:rsidP="00E464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здали графический интерфейс приложения</w:t>
      </w:r>
    </w:p>
    <w:p w14:paraId="52C434CB" w14:textId="4490823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4649A">
        <w:rPr>
          <w:rFonts w:ascii="Times New Roman" w:hAnsi="Times New Roman" w:cs="Times New Roman"/>
          <w:sz w:val="28"/>
          <w:szCs w:val="28"/>
          <w:lang w:val="en-US"/>
        </w:rPr>
        <w:drawing>
          <wp:inline distT="0" distB="0" distL="0" distR="0" wp14:anchorId="76E16301" wp14:editId="6E701FAC">
            <wp:extent cx="5400000" cy="2927718"/>
            <wp:effectExtent l="0" t="0" r="0" b="6350"/>
            <wp:docPr id="17009837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98376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92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07CD821F" w:rsidR="00E4649A" w:rsidRDefault="00E4649A" w:rsidP="00E4649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писали 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E94B54A" wp14:editId="172DAB26">
            <wp:extent cx="5400000" cy="1541785"/>
            <wp:effectExtent l="0" t="0" r="0" b="127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541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191C54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алить 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CFC410E" wp14:editId="4CFF0D9A">
            <wp:extent cx="5400000" cy="1743239"/>
            <wp:effectExtent l="0" t="0" r="0" b="0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43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217B237A" w:rsidR="00E4649A" w:rsidRDefault="00E4649A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числ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F2836D3" wp14:editId="145CD747">
            <wp:extent cx="5400000" cy="4389845"/>
            <wp:effectExtent l="0" t="0" r="0" b="0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4389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EE9CC" w14:textId="77777777" w:rsidR="00A45A82" w:rsidRDefault="00A45A82" w:rsidP="00E4649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E72B20F" w14:textId="74CBBA28" w:rsidR="00A45A82" w:rsidRP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3D3389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</w:t>
      </w:r>
    </w:p>
    <w:p w14:paraId="7D2308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Licenses/license-default.txt to change this license</w:t>
      </w:r>
    </w:p>
    <w:p w14:paraId="4406049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Click nbfs://nbhost/SystemFileSystem/Templates/GUIForms/JFrame.java to edit this template</w:t>
      </w:r>
    </w:p>
    <w:p w14:paraId="35EB4F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1F614C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ackag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.numberaddition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2C972E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import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354AF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>/**</w:t>
      </w:r>
    </w:p>
    <w:p w14:paraId="18AD1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</w:t>
      </w:r>
    </w:p>
    <w:p w14:paraId="43D45E8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@author Acer</w:t>
      </w:r>
    </w:p>
    <w:p w14:paraId="453BBF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/</w:t>
      </w:r>
    </w:p>
    <w:p w14:paraId="203A1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public class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tends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Fr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{</w:t>
      </w:r>
    </w:p>
    <w:p w14:paraId="705E6C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6FB9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6634BF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Creates new form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</w:p>
    <w:p w14:paraId="10B4D4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*/</w:t>
      </w:r>
    </w:p>
    <w:p w14:paraId="0438AD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0D7717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CD9E8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3EC695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36583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487816D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This method is called from within the constructor to initialize the form.</w:t>
      </w:r>
    </w:p>
    <w:p w14:paraId="42116EB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WARNING: Do NOT modify this code. The content of this method is always</w:t>
      </w:r>
    </w:p>
    <w:p w14:paraId="31D1C4F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egenerated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by the Form Editor.</w:t>
      </w:r>
    </w:p>
    <w:p w14:paraId="577EFB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D85EB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@SuppressWarnings("unchecked")</w:t>
      </w:r>
    </w:p>
    <w:p w14:paraId="55B4EB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"collapsed" desc="Generated Code"&gt;                          </w:t>
      </w:r>
    </w:p>
    <w:p w14:paraId="18AA0C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itComponent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4EB5BA4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CB7A5F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C6781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49EE33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52305BD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44109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E1CE3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655FD5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88606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8A87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2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32665A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3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BA48FD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132E71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77D0079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 = 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02BFB7A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FF416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etDefaultCloseOperation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WindowConstants.EXIT_ON_CLOSE);</w:t>
      </w:r>
    </w:p>
    <w:p w14:paraId="22034D7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3BE75A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Border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BorderFactory.createTitledBorder("Lab1 - 2. sin(x)"));</w:t>
      </w:r>
    </w:p>
    <w:p w14:paraId="6CB5BD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3217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1.setText("</w:t>
      </w:r>
      <w:r w:rsidRPr="00A45A82">
        <w:rPr>
          <w:rFonts w:ascii="Times New Roman" w:hAnsi="Times New Roman" w:cs="Times New Roman"/>
          <w:sz w:val="28"/>
          <w:szCs w:val="28"/>
        </w:rPr>
        <w:t>Верх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052566C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E509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2.setText("</w:t>
      </w:r>
      <w:r w:rsidRPr="00A45A82">
        <w:rPr>
          <w:rFonts w:ascii="Times New Roman" w:hAnsi="Times New Roman" w:cs="Times New Roman"/>
          <w:sz w:val="28"/>
          <w:szCs w:val="28"/>
        </w:rPr>
        <w:t>Нижня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границ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1BA3D3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6EF01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3.setText("</w:t>
      </w:r>
      <w:r w:rsidRPr="00A45A82">
        <w:rPr>
          <w:rFonts w:ascii="Times New Roman" w:hAnsi="Times New Roman" w:cs="Times New Roman"/>
          <w:sz w:val="28"/>
          <w:szCs w:val="28"/>
        </w:rPr>
        <w:t>Шаг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A2C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B4D2F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setText("</w:t>
      </w:r>
      <w:r w:rsidRPr="00A45A82">
        <w:rPr>
          <w:rFonts w:ascii="Times New Roman" w:hAnsi="Times New Roman" w:cs="Times New Roman"/>
          <w:sz w:val="28"/>
          <w:szCs w:val="28"/>
        </w:rPr>
        <w:t>Добав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B265E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1A02A2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72293C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32F42B7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C34EC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756C084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C87376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ext("</w:t>
      </w:r>
      <w:r w:rsidRPr="00A45A82">
        <w:rPr>
          <w:rFonts w:ascii="Times New Roman" w:hAnsi="Times New Roman" w:cs="Times New Roman"/>
          <w:sz w:val="28"/>
          <w:szCs w:val="28"/>
        </w:rPr>
        <w:t>Удалить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7A665F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setToolTipText("");</w:t>
      </w:r>
    </w:p>
    <w:p w14:paraId="446A00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2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31AD698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4B71F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2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60307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EA528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11D494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90FBF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setText("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Вычислисть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41EFE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Button3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740467C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680EF6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Button3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11BC3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411BFA2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695986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A7E94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extField1.addActionListener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ActionListen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 {</w:t>
      </w:r>
    </w:p>
    <w:p w14:paraId="551D0F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56EEFA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jTextField1ActionPerformed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907F3E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12442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71620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6F154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Table1.setModel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table.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7346C4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Object </w:t>
      </w:r>
      <w:proofErr w:type="gramStart"/>
      <w:r w:rsidRPr="00A45A82">
        <w:rPr>
          <w:rFonts w:ascii="Times New Roman" w:hAnsi="Times New Roman" w:cs="Times New Roman"/>
          <w:sz w:val="28"/>
          <w:szCs w:val="28"/>
        </w:rPr>
        <w:t>[][</w:t>
      </w:r>
      <w:proofErr w:type="gramEnd"/>
      <w:r w:rsidRPr="00A45A82">
        <w:rPr>
          <w:rFonts w:ascii="Times New Roman" w:hAnsi="Times New Roman" w:cs="Times New Roman"/>
          <w:sz w:val="28"/>
          <w:szCs w:val="28"/>
        </w:rPr>
        <w:t>] {</w:t>
      </w:r>
    </w:p>
    <w:p w14:paraId="7D0067E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9F70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},</w:t>
      </w:r>
    </w:p>
    <w:p w14:paraId="66B8090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String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[] {</w:t>
      </w:r>
    </w:p>
    <w:p w14:paraId="3D3EF1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    "Верхняя граница", "Нижняя граница", "Шаг", "Результат"</w:t>
      </w:r>
    </w:p>
    <w:p w14:paraId="32CDA3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60EE0E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);</w:t>
      </w:r>
    </w:p>
    <w:p w14:paraId="53D6B89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ScrollPane1.setViewportView(jTable1);</w:t>
      </w:r>
    </w:p>
    <w:p w14:paraId="6F7434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8201BA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jLabel4.setFont(new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Fo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"Segoe UI", 1, 18)); // NOI18N</w:t>
      </w:r>
    </w:p>
    <w:p w14:paraId="62D2AE1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Label4.setText("</w:t>
      </w:r>
      <w:r w:rsidRPr="00A45A82">
        <w:rPr>
          <w:rFonts w:ascii="Times New Roman" w:hAnsi="Times New Roman" w:cs="Times New Roman"/>
          <w:sz w:val="28"/>
          <w:szCs w:val="28"/>
        </w:rPr>
        <w:t>Свойства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45A82">
        <w:rPr>
          <w:rFonts w:ascii="Times New Roman" w:hAnsi="Times New Roman" w:cs="Times New Roman"/>
          <w:sz w:val="28"/>
          <w:szCs w:val="28"/>
        </w:rPr>
        <w:t>интегрирования</w:t>
      </w:r>
      <w:r w:rsidRPr="00A45A82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14:paraId="476E687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1A9D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);</w:t>
      </w:r>
    </w:p>
    <w:p w14:paraId="1C79CA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.setLayout(jPanel1Layout);</w:t>
      </w:r>
    </w:p>
    <w:p w14:paraId="074C95D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HorizontalGroup(</w:t>
      </w:r>
    </w:p>
    <w:p w14:paraId="201CBC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96C2C9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15F69A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6, 6, 6)</w:t>
      </w:r>
    </w:p>
    <w:p w14:paraId="3085B8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1514D4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608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25985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C51ED1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7E00662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5B39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A8E7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Lab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48C493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84F02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LEADING)</w:t>
      </w:r>
    </w:p>
    <w:p w14:paraId="4A13A0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E11E5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3F923F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23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68A09B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747FE8B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TRAILING, false)</w:t>
      </w:r>
    </w:p>
    <w:p w14:paraId="6A0EFA1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B9DF1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5540896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Button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LEAD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)</w:t>
      </w:r>
    </w:p>
    <w:p w14:paraId="27E3CC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6916BDF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96, 196, 196)</w:t>
      </w:r>
    </w:p>
    <w:p w14:paraId="2882D15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))</w:t>
      </w:r>
    </w:p>
    <w:p w14:paraId="3DA61FA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16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2918CE6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37B296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jPanel1Layout.setVerticalGroup(</w:t>
      </w:r>
    </w:p>
    <w:p w14:paraId="595084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jPanel1Layout.createParallelGroup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.Alignment.LEADING)</w:t>
      </w:r>
    </w:p>
    <w:p w14:paraId="00EA96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SequentialGroup()</w:t>
      </w:r>
    </w:p>
    <w:p w14:paraId="42A7E6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0, 0, 0)</w:t>
      </w:r>
    </w:p>
    <w:p w14:paraId="3E4866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4)</w:t>
      </w:r>
    </w:p>
    <w:p w14:paraId="7A967BF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PreferredGa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avax.swing.LayoutStyle.ComponentPlacement.RELATED, 17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A1DA8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5EDB58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1)</w:t>
      </w:r>
    </w:p>
    <w:p w14:paraId="1FD3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1)</w:t>
      </w:r>
    </w:p>
    <w:p w14:paraId="08664B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57675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2E16E5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0D5326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2)</w:t>
      </w:r>
    </w:p>
    <w:p w14:paraId="4A08F65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2)</w:t>
      </w:r>
    </w:p>
    <w:p w14:paraId="54E0245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2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35DE7C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18, 18, 18)</w:t>
      </w:r>
    </w:p>
    <w:p w14:paraId="335A965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add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Panel1Layout.createParallelGroup(javax.swing.GroupLayout.Alignment.BASELINE)</w:t>
      </w:r>
    </w:p>
    <w:p w14:paraId="354538C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Label3)</w:t>
      </w:r>
    </w:p>
    <w:p w14:paraId="3BA104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Button3)</w:t>
      </w:r>
    </w:p>
    <w:p w14:paraId="2B26A43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TextField3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0477E01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26, 26, 26)</w:t>
      </w:r>
    </w:p>
    <w:p w14:paraId="05DC14E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ScrollPane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19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671B30F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ntainerGa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20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)</w:t>
      </w:r>
    </w:p>
    <w:p w14:paraId="193188E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1C5D1F3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B82738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layout =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16966B3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getContent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Layou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layout);</w:t>
      </w:r>
    </w:p>
    <w:p w14:paraId="239B014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Horizont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0C8CE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15D6E6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hort.MAX_VALU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044753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0D5269F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setVerticalGroup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</w:p>
    <w:p w14:paraId="2DB739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layout.createParallelGroup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javax.swing.GroupLayout.Alignment.LEADING)</w:t>
      </w:r>
    </w:p>
    <w:p w14:paraId="6918C85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ddComponent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jPanel1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Alignment.TRAILING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DEFAULT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GroupLayout.PREFERRED_SIZ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6CA81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);</w:t>
      </w:r>
    </w:p>
    <w:p w14:paraId="51D337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F01C60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ack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721709A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// &lt;/editor-fold&gt;                        </w:t>
      </w:r>
    </w:p>
    <w:p w14:paraId="78DA49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93BC0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344791A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// TODO add your handling code here:</w:t>
      </w:r>
    </w:p>
    <w:p w14:paraId="38AA91D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irst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we define float variables.</w:t>
      </w:r>
    </w:p>
    <w:p w14:paraId="02A9184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2C163B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1.getText());</w:t>
      </w:r>
    </w:p>
    <w:p w14:paraId="6BEA360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2.getText());</w:t>
      </w:r>
    </w:p>
    <w:p w14:paraId="13285A6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jTextField3.getText());</w:t>
      </w:r>
    </w:p>
    <w:p w14:paraId="0E2003F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7D460F6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add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new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Object[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] {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});</w:t>
      </w:r>
    </w:p>
    <w:p w14:paraId="03CA8E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0CC9D6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6439FC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TextField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   </w:t>
      </w:r>
    </w:p>
    <w:p w14:paraId="5B54FBB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664A842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   </w:t>
      </w:r>
    </w:p>
    <w:p w14:paraId="53BDE8F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79E7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67B233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4D02539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6D4C9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int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jTable1.getSelectedRow();</w:t>
      </w:r>
    </w:p>
    <w:p w14:paraId="2DF18B9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-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1){</w:t>
      </w:r>
      <w:proofErr w:type="gramEnd"/>
    </w:p>
    <w:p w14:paraId="2685F82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return;</w:t>
      </w:r>
    </w:p>
    <w:p w14:paraId="7C8DBC2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}</w:t>
      </w:r>
    </w:p>
    <w:p w14:paraId="6477B8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lse{</w:t>
      </w:r>
      <w:proofErr w:type="gramEnd"/>
    </w:p>
    <w:p w14:paraId="5FE71CB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remove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lectRow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4046A80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71A7CEF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4DBB67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9795D6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**</w:t>
      </w:r>
    </w:p>
    <w:p w14:paraId="300069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 @param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the command line arguments</w:t>
      </w:r>
    </w:p>
    <w:p w14:paraId="1ADA03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*/</w:t>
      </w:r>
    </w:p>
    <w:p w14:paraId="38B2B10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stat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i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String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rg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[]) {</w:t>
      </w:r>
    </w:p>
    <w:p w14:paraId="3A3E4E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Set the Nimbus look and feel */</w:t>
      </w:r>
    </w:p>
    <w:p w14:paraId="03455A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editor-fold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stat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="collapsed" desc=" Look and feel setting code (optional) "&gt;</w:t>
      </w:r>
    </w:p>
    <w:p w14:paraId="16A37F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If Nimbus (introduced in Java SE 6) is not available, stay with the default look and feel.</w:t>
      </w:r>
    </w:p>
    <w:p w14:paraId="196E54B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 For details see http://download.oracle.com/javase/tutorial/uiswing/lookandfeel/plaf.html </w:t>
      </w:r>
    </w:p>
    <w:p w14:paraId="38B4461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*/</w:t>
      </w:r>
    </w:p>
    <w:p w14:paraId="76F101B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try {</w:t>
      </w:r>
    </w:p>
    <w:p w14:paraId="16DBE0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for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LookAndFeelInfo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info :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.UIManager.getInstalledLookAndFeels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 {</w:t>
      </w:r>
    </w:p>
    <w:p w14:paraId="0C36495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"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imbus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".equals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) {</w:t>
      </w:r>
    </w:p>
    <w:p w14:paraId="19A79B5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IManager.setLookAndFe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fo.getClassNam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E00310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break;</w:t>
      </w:r>
    </w:p>
    <w:p w14:paraId="786699A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1320DAD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6E78D8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lassNotFound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2D25EB7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2C7DEA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nstantiation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68B6322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30AF729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llegalAccess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55CCC67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2BE62CA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 catch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UnsupportedLookAndFeelExcepti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ex) {</w:t>
      </w:r>
    </w:p>
    <w:p w14:paraId="384CCF3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util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logging.Logger.getLogger(ContactEditorUI.class.getName()).log(java.util.logging.Level.SEVERE, null, ex);</w:t>
      </w:r>
    </w:p>
    <w:p w14:paraId="75B5B6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7146CC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&lt;/editor-fold&gt;</w:t>
      </w:r>
    </w:p>
    <w:p w14:paraId="459EDAE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A408F0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* Create and display the form */</w:t>
      </w:r>
    </w:p>
    <w:p w14:paraId="19BB17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Queue.invokeLater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new Runnable() {</w:t>
      </w:r>
    </w:p>
    <w:p w14:paraId="397A654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public void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un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) {</w:t>
      </w:r>
    </w:p>
    <w:p w14:paraId="278D23E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ContactEditorU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setVisible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true);</w:t>
      </w:r>
    </w:p>
    <w:p w14:paraId="6CA6073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387098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);</w:t>
      </w:r>
    </w:p>
    <w:p w14:paraId="528C1C9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</w:t>
      </w:r>
    </w:p>
    <w:p w14:paraId="6430D56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407855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6376900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ublic double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 x){</w:t>
      </w:r>
    </w:p>
    <w:p w14:paraId="567F86C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double F=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ath.si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x);</w:t>
      </w:r>
    </w:p>
    <w:p w14:paraId="75614E6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return F;</w:t>
      </w:r>
    </w:p>
    <w:p w14:paraId="310A0A1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</w:t>
      </w:r>
    </w:p>
    <w:p w14:paraId="6932804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void jButton3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ActionPerformed(</w:t>
      </w:r>
      <w:proofErr w:type="spellStart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java.awt.event.ActionEve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ev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) {                                         </w:t>
      </w:r>
    </w:p>
    <w:p w14:paraId="517109A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// TODO add your handling code here:</w:t>
      </w:r>
    </w:p>
    <w:p w14:paraId="788C12E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efaultTableMod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jTable1.getModel();</w:t>
      </w:r>
    </w:p>
    <w:p w14:paraId="30BEDD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int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);</w:t>
      </w:r>
    </w:p>
    <w:p w14:paraId="255665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for(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int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0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rowCoun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++){</w:t>
      </w:r>
    </w:p>
    <w:p w14:paraId="7E75949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step;</w:t>
      </w:r>
    </w:p>
    <w:p w14:paraId="7FD26C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4689F60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1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35B0B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step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uble.parseDou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g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2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.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String</w:t>
      </w:r>
      <w:proofErr w:type="spellEnd"/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());</w:t>
      </w:r>
    </w:p>
    <w:p w14:paraId="57E8A9B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= 0) || (step == 0)) {</w:t>
      </w:r>
    </w:p>
    <w:p w14:paraId="13C3A7B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return;</w:t>
      </w:r>
    </w:p>
    <w:p w14:paraId="540640A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0EEBBF8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if (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lt; 0) &amp;&amp;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0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)){</w:t>
      </w:r>
      <w:proofErr w:type="gramEnd"/>
    </w:p>
    <w:p w14:paraId="051E9A7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"Infinity"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0218C8E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}else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0BE13C6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AD75BD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wn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12EB33D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double result = 0;</w:t>
      </w:r>
    </w:p>
    <w:p w14:paraId="642FB8F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do{</w:t>
      </w:r>
      <w:proofErr w:type="gramEnd"/>
    </w:p>
    <w:p w14:paraId="15D8702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+ step;</w:t>
      </w:r>
    </w:p>
    <w:p w14:paraId="2B52F1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{</w:t>
      </w:r>
      <w:proofErr w:type="gramEnd"/>
    </w:p>
    <w:p w14:paraId="280EDA4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CD7F05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14:paraId="632C15B1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double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 + f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2D490A3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* (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/2;</w:t>
      </w:r>
    </w:p>
    <w:p w14:paraId="6619641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result +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terationResul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72212E8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prev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13C49D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14:paraId="30E984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while (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nextStep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!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topBorder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14:paraId="0998F2F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myTable.setValueAt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(result, </w:t>
      </w:r>
      <w:proofErr w:type="spellStart"/>
      <w:r w:rsidRPr="00A45A8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>, 3);</w:t>
      </w:r>
    </w:p>
    <w:p w14:paraId="4BAD813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14:paraId="5A42D72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14:paraId="5144A12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</w:p>
    <w:p w14:paraId="50E8030E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}                                        </w:t>
      </w:r>
    </w:p>
    <w:p w14:paraId="6FCA0367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</w:p>
    <w:p w14:paraId="33F1860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3AF548B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// Variables declaration - do not modify                     </w:t>
      </w:r>
    </w:p>
    <w:p w14:paraId="084B337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1;</w:t>
      </w:r>
    </w:p>
    <w:p w14:paraId="4801FCF9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2;</w:t>
      </w:r>
    </w:p>
    <w:p w14:paraId="0F52C4C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Button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Button3;</w:t>
      </w:r>
    </w:p>
    <w:p w14:paraId="75531A5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1;</w:t>
      </w:r>
    </w:p>
    <w:p w14:paraId="10259F72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2;</w:t>
      </w:r>
    </w:p>
    <w:p w14:paraId="0E62A25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3;</w:t>
      </w:r>
    </w:p>
    <w:p w14:paraId="78FBD4B3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Lab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Label4;</w:t>
      </w:r>
    </w:p>
    <w:p w14:paraId="701BCE16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Panel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Panel1;</w:t>
      </w:r>
    </w:p>
    <w:p w14:paraId="75BE13F5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ScrollPan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ScrollPane1;</w:t>
      </w:r>
    </w:p>
    <w:p w14:paraId="1810827C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able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able1;</w:t>
      </w:r>
    </w:p>
    <w:p w14:paraId="4C6A98DA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1;</w:t>
      </w:r>
    </w:p>
    <w:p w14:paraId="3076B9D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2;</w:t>
      </w:r>
    </w:p>
    <w:p w14:paraId="55C33980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private </w:t>
      </w:r>
      <w:proofErr w:type="spellStart"/>
      <w:proofErr w:type="gramStart"/>
      <w:r w:rsidRPr="00A45A82">
        <w:rPr>
          <w:rFonts w:ascii="Times New Roman" w:hAnsi="Times New Roman" w:cs="Times New Roman"/>
          <w:sz w:val="28"/>
          <w:szCs w:val="28"/>
          <w:lang w:val="en-US"/>
        </w:rPr>
        <w:t>javax.swing</w:t>
      </w:r>
      <w:proofErr w:type="gramEnd"/>
      <w:r w:rsidRPr="00A45A82">
        <w:rPr>
          <w:rFonts w:ascii="Times New Roman" w:hAnsi="Times New Roman" w:cs="Times New Roman"/>
          <w:sz w:val="28"/>
          <w:szCs w:val="28"/>
          <w:lang w:val="en-US"/>
        </w:rPr>
        <w:t>.JTextField</w:t>
      </w:r>
      <w:proofErr w:type="spellEnd"/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jTextField3;</w:t>
      </w:r>
    </w:p>
    <w:p w14:paraId="3D81D4A4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A45A82">
        <w:rPr>
          <w:rFonts w:ascii="Times New Roman" w:hAnsi="Times New Roman" w:cs="Times New Roman"/>
          <w:sz w:val="28"/>
          <w:szCs w:val="28"/>
        </w:rPr>
        <w:t xml:space="preserve">// End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variables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5A82">
        <w:rPr>
          <w:rFonts w:ascii="Times New Roman" w:hAnsi="Times New Roman" w:cs="Times New Roman"/>
          <w:sz w:val="28"/>
          <w:szCs w:val="28"/>
        </w:rPr>
        <w:t>declaration</w:t>
      </w:r>
      <w:proofErr w:type="spellEnd"/>
      <w:r w:rsidRPr="00A45A82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14:paraId="38C77C0F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EF152D" w14:textId="77777777" w:rsidR="00A45A82" w:rsidRP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42EBF15F" w14:textId="41AE86FE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t>}</w:t>
      </w:r>
    </w:p>
    <w:p w14:paraId="5F7DA081" w14:textId="77777777" w:rsidR="00A45A82" w:rsidRDefault="00A45A8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F483C8B" wp14:editId="26E64233">
            <wp:extent cx="5400000" cy="3858215"/>
            <wp:effectExtent l="0" t="0" r="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33AF" w14:textId="77777777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3740371" w14:textId="606B591A" w:rsidR="00A45A82" w:rsidRDefault="00A45A82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</w:t>
      </w:r>
      <w:r w:rsidR="00FA308E">
        <w:rPr>
          <w:rFonts w:ascii="Times New Roman" w:hAnsi="Times New Roman" w:cs="Times New Roman"/>
          <w:sz w:val="28"/>
          <w:szCs w:val="28"/>
        </w:rPr>
        <w:t>работы программы совпадают с результатами ручного расчета:</w:t>
      </w:r>
    </w:p>
    <w:p w14:paraId="0D7B11A4" w14:textId="45606D16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A1B64ED" wp14:editId="732FEDFC">
            <wp:extent cx="5940425" cy="457835"/>
            <wp:effectExtent l="0" t="0" r="3175" b="0"/>
            <wp:docPr id="7842940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29403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A87A3" w14:textId="6B69C1DD" w:rsidR="00FA308E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33F29F4" wp14:editId="624A9E9B">
            <wp:extent cx="5940425" cy="565785"/>
            <wp:effectExtent l="0" t="0" r="3175" b="5715"/>
            <wp:docPr id="1751443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4438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6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F3F29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308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F2EFD1F" wp14:editId="4902C6CD">
            <wp:extent cx="5940425" cy="455295"/>
            <wp:effectExtent l="0" t="0" r="3175" b="1905"/>
            <wp:docPr id="11722716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27169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4ECB1" w14:textId="77777777" w:rsidR="00FA308E" w:rsidRDefault="00FA308E" w:rsidP="00FA308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D103BC" w14:textId="1DC1FBA2" w:rsidR="00FA308E" w:rsidRDefault="00FA308E" w:rsidP="00FA308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мы </w:t>
      </w:r>
      <w:r w:rsidRPr="003842BD">
        <w:rPr>
          <w:rFonts w:ascii="Times New Roman" w:hAnsi="Times New Roman" w:cs="Times New Roman"/>
          <w:sz w:val="28"/>
          <w:szCs w:val="28"/>
        </w:rPr>
        <w:t>научи</w:t>
      </w:r>
      <w:r>
        <w:rPr>
          <w:rFonts w:ascii="Times New Roman" w:hAnsi="Times New Roman" w:cs="Times New Roman"/>
          <w:sz w:val="28"/>
          <w:szCs w:val="28"/>
        </w:rPr>
        <w:t xml:space="preserve">лись </w:t>
      </w:r>
      <w:r w:rsidRPr="003842BD">
        <w:rPr>
          <w:rFonts w:ascii="Times New Roman" w:hAnsi="Times New Roman" w:cs="Times New Roman"/>
          <w:sz w:val="28"/>
          <w:szCs w:val="28"/>
        </w:rPr>
        <w:t xml:space="preserve">разрабатывать приложения, обладающие графическим интерфейсом пользователя, с использованием библиотеки </w:t>
      </w:r>
      <w:proofErr w:type="spellStart"/>
      <w:r w:rsidRPr="003842BD">
        <w:rPr>
          <w:rFonts w:ascii="Times New Roman" w:hAnsi="Times New Roman" w:cs="Times New Roman"/>
          <w:sz w:val="28"/>
          <w:szCs w:val="28"/>
        </w:rPr>
        <w:t>Swing</w:t>
      </w:r>
      <w:proofErr w:type="spellEnd"/>
      <w:r w:rsidRPr="003842BD">
        <w:rPr>
          <w:rFonts w:ascii="Times New Roman" w:hAnsi="Times New Roman" w:cs="Times New Roman"/>
          <w:sz w:val="28"/>
          <w:szCs w:val="28"/>
        </w:rPr>
        <w:t>.</w:t>
      </w:r>
    </w:p>
    <w:p w14:paraId="511B8A09" w14:textId="77777777" w:rsidR="00FA308E" w:rsidRPr="00A45A82" w:rsidRDefault="00FA308E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FA308E" w:rsidRPr="00A45A82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8867692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3842BD"/>
    <w:rsid w:val="004547F5"/>
    <w:rsid w:val="00593DA0"/>
    <w:rsid w:val="007B5568"/>
    <w:rsid w:val="00850CE9"/>
    <w:rsid w:val="00A45A82"/>
    <w:rsid w:val="00B27E43"/>
    <w:rsid w:val="00CF01B1"/>
    <w:rsid w:val="00DD00B1"/>
    <w:rsid w:val="00E258A7"/>
    <w:rsid w:val="00E4649A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24DAE8-FC08-46BE-81DB-2B3F42D3F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5</Pages>
  <Words>2370</Words>
  <Characters>13515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Михаил Будников</cp:lastModifiedBy>
  <cp:revision>2</cp:revision>
  <dcterms:created xsi:type="dcterms:W3CDTF">2023-04-10T10:18:00Z</dcterms:created>
  <dcterms:modified xsi:type="dcterms:W3CDTF">2023-04-10T11:26:00Z</dcterms:modified>
</cp:coreProperties>
</file>